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3185D0" w14:textId="7F38CFF9" w:rsidR="00BA7E85" w:rsidRPr="004E58F2" w:rsidRDefault="00BA7E85" w:rsidP="00BA7E85">
      <w:pPr>
        <w:jc w:val="center"/>
        <w:rPr>
          <w:rFonts w:ascii="Times New Roman" w:hAnsi="Times New Roman" w:cs="Times New Roman"/>
          <w:b/>
          <w:bCs/>
          <w:color w:val="C00000"/>
          <w:kern w:val="24"/>
          <w:sz w:val="40"/>
          <w:szCs w:val="40"/>
        </w:rPr>
      </w:pPr>
      <w:r w:rsidRPr="004E58F2">
        <w:rPr>
          <w:rFonts w:ascii="Times New Roman" w:hAnsi="Times New Roman" w:cs="Times New Roman"/>
          <w:b/>
          <w:bCs/>
          <w:color w:val="C00000"/>
          <w:kern w:val="24"/>
          <w:sz w:val="40"/>
          <w:szCs w:val="40"/>
        </w:rPr>
        <w:t>BÀI 6: CHIA HẾT VÀ CHIA CÓ DƯ</w:t>
      </w:r>
    </w:p>
    <w:p w14:paraId="5CE763AA" w14:textId="77777777" w:rsidR="00BA7E85" w:rsidRPr="004E58F2" w:rsidRDefault="00BA7E85" w:rsidP="00BA7E85">
      <w:pPr>
        <w:jc w:val="center"/>
        <w:rPr>
          <w:rFonts w:ascii="Times New Roman" w:hAnsi="Times New Roman" w:cs="Times New Roman"/>
          <w:b/>
          <w:bCs/>
          <w:color w:val="C00000"/>
          <w:kern w:val="24"/>
          <w:sz w:val="40"/>
          <w:szCs w:val="40"/>
        </w:rPr>
      </w:pPr>
      <w:r w:rsidRPr="004E58F2">
        <w:rPr>
          <w:rFonts w:ascii="Times New Roman" w:hAnsi="Times New Roman" w:cs="Times New Roman"/>
          <w:b/>
          <w:bCs/>
          <w:color w:val="C00000"/>
          <w:kern w:val="24"/>
          <w:sz w:val="40"/>
          <w:szCs w:val="40"/>
        </w:rPr>
        <w:t>TÍNH CHẤT CHIA HẾT CỦA MỘT TỔNG</w:t>
      </w:r>
    </w:p>
    <w:p w14:paraId="33E74833" w14:textId="77777777" w:rsidR="00BA7E85" w:rsidRPr="004E58F2" w:rsidRDefault="00BA7E85" w:rsidP="00BA7E85">
      <w:pPr>
        <w:rPr>
          <w:rFonts w:ascii="Times New Roman" w:hAnsi="Times New Roman" w:cs="Times New Roman"/>
          <w:b/>
          <w:color w:val="0070C0"/>
          <w:sz w:val="26"/>
          <w:szCs w:val="26"/>
        </w:rPr>
      </w:pPr>
      <w:r w:rsidRPr="004E58F2">
        <w:rPr>
          <w:rFonts w:ascii="Times New Roman" w:hAnsi="Times New Roman" w:cs="Times New Roman"/>
          <w:b/>
          <w:color w:val="0070C0"/>
          <w:sz w:val="26"/>
          <w:szCs w:val="26"/>
        </w:rPr>
        <w:t>I.CHIA HẾT VÀ CHIA CÓ DƯ</w:t>
      </w:r>
    </w:p>
    <w:p w14:paraId="4AC9A564" w14:textId="77777777" w:rsidR="00BA7E85" w:rsidRPr="00FC22B4" w:rsidRDefault="00BA7E85" w:rsidP="00BA7E85">
      <w:pPr>
        <w:rPr>
          <w:rFonts w:ascii="Times New Roman" w:hAnsi="Times New Roman" w:cs="Times New Roman"/>
          <w:sz w:val="26"/>
          <w:szCs w:val="26"/>
        </w:rPr>
      </w:pPr>
      <w:r w:rsidRPr="00FC22B4">
        <w:rPr>
          <w:rFonts w:ascii="Times New Roman" w:hAnsi="Times New Roman" w:cs="Times New Roman"/>
          <w:sz w:val="26"/>
          <w:szCs w:val="26"/>
        </w:rPr>
        <w:t xml:space="preserve">   Cho </w:t>
      </w:r>
      <w:r w:rsidR="00A63C7E" w:rsidRPr="00FC22B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40" w:dyaOrig="320" w14:anchorId="29A5F4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alt="" style="width:42.05pt;height:16.15pt;mso-width-percent:0;mso-height-percent:0;mso-width-percent:0;mso-height-percent:0" o:ole="">
            <v:imagedata r:id="rId5" o:title=""/>
          </v:shape>
          <o:OLEObject Type="Embed" ProgID="Equation.DSMT4" ShapeID="_x0000_i1060" DrawAspect="Content" ObjectID="_1694194538" r:id="rId6"/>
        </w:object>
      </w:r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r w:rsidR="00A63C7E" w:rsidRPr="00FC22B4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740" w:dyaOrig="400" w14:anchorId="22F9C604">
          <v:shape id="_x0000_i1059" type="#_x0000_t75" alt="" style="width:36.85pt;height:20.15pt;mso-width-percent:0;mso-height-percent:0;mso-width-percent:0;mso-height-percent:0" o:ole="">
            <v:imagedata r:id="rId7" o:title=""/>
          </v:shape>
          <o:OLEObject Type="Embed" ProgID="Equation.DSMT4" ShapeID="_x0000_i1059" DrawAspect="Content" ObjectID="_1694194539" r:id="rId8"/>
        </w:object>
      </w:r>
      <w:r w:rsidRPr="00FC22B4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r w:rsidR="00A63C7E" w:rsidRPr="00FC22B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20" w:dyaOrig="320" w14:anchorId="04155A68">
          <v:shape id="_x0000_i1058" type="#_x0000_t75" alt="" style="width:40.9pt;height:16.15pt;mso-width-percent:0;mso-height-percent:0;mso-width-percent:0;mso-height-percent:0" o:ole="">
            <v:imagedata r:id="rId9" o:title=""/>
          </v:shape>
          <o:OLEObject Type="Embed" ProgID="Equation.DSMT4" ShapeID="_x0000_i1058" DrawAspect="Content" ObjectID="_1694194540" r:id="rId10"/>
        </w:object>
      </w:r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 </w:t>
      </w:r>
      <w:r w:rsidR="00A63C7E" w:rsidRPr="00FC22B4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120" w:dyaOrig="320" w14:anchorId="4585A35B">
          <v:shape id="_x0000_i1057" type="#_x0000_t75" alt="" style="width:55.85pt;height:16.15pt;mso-width-percent:0;mso-height-percent:0;mso-width-percent:0;mso-height-percent:0" o:ole="">
            <v:imagedata r:id="rId11" o:title=""/>
          </v:shape>
          <o:OLEObject Type="Embed" ProgID="Equation.DSMT4" ShapeID="_x0000_i1057" DrawAspect="Content" ObjectID="_1694194541" r:id="rId12"/>
        </w:object>
      </w:r>
      <w:r w:rsidRPr="00FC22B4">
        <w:rPr>
          <w:rFonts w:ascii="Times New Roman" w:hAnsi="Times New Roman" w:cs="Times New Roman"/>
          <w:sz w:val="26"/>
          <w:szCs w:val="26"/>
        </w:rPr>
        <w:t xml:space="preserve"> (0 ˂ r ˂ b)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C22B4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q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r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b/>
          <w:bCs/>
          <w:sz w:val="26"/>
          <w:szCs w:val="26"/>
        </w:rPr>
        <w:t>thương</w:t>
      </w:r>
      <w:proofErr w:type="spellEnd"/>
      <w:r w:rsidRPr="00FC22B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b/>
          <w:bCs/>
          <w:sz w:val="26"/>
          <w:szCs w:val="26"/>
        </w:rPr>
        <w:t>số</w:t>
      </w:r>
      <w:proofErr w:type="spellEnd"/>
      <w:r w:rsidRPr="00FC22B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b/>
          <w:bCs/>
          <w:sz w:val="26"/>
          <w:szCs w:val="26"/>
        </w:rPr>
        <w:t>dư</w:t>
      </w:r>
      <w:proofErr w:type="spellEnd"/>
      <w:r w:rsidRPr="00FC22B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chia 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b.</w:t>
      </w:r>
    </w:p>
    <w:p w14:paraId="34DAD781" w14:textId="77777777" w:rsidR="00BA7E85" w:rsidRDefault="00BA7E85" w:rsidP="00BA7E85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C22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r = 0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a = </w:t>
      </w:r>
      <w:proofErr w:type="gramStart"/>
      <w:r w:rsidRPr="00FC22B4">
        <w:rPr>
          <w:rFonts w:ascii="Times New Roman" w:hAnsi="Times New Roman" w:cs="Times New Roman"/>
          <w:sz w:val="26"/>
          <w:szCs w:val="26"/>
        </w:rPr>
        <w:t>b .</w:t>
      </w:r>
      <w:proofErr w:type="gramEnd"/>
      <w:r w:rsidRPr="00FC22B4">
        <w:rPr>
          <w:rFonts w:ascii="Times New Roman" w:hAnsi="Times New Roman" w:cs="Times New Roman"/>
          <w:sz w:val="26"/>
          <w:szCs w:val="26"/>
        </w:rPr>
        <w:t xml:space="preserve"> q, t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a chi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b,</w:t>
      </w:r>
    </w:p>
    <w:p w14:paraId="4A8A3219" w14:textId="77777777" w:rsidR="00BA7E85" w:rsidRPr="00FC22B4" w:rsidRDefault="00BA7E85" w:rsidP="00BA7E85">
      <w:pPr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 </w:t>
      </w:r>
      <w:r w:rsidR="00A63C7E" w:rsidRPr="00FC22B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20" w:dyaOrig="300" w14:anchorId="3DFBD5EB">
          <v:shape id="_x0000_i1056" type="#_x0000_t75" alt="" style="width:20.75pt;height:15pt;mso-width-percent:0;mso-height-percent:0;mso-width-percent:0;mso-height-percent:0" o:ole="">
            <v:imagedata r:id="rId13" o:title=""/>
          </v:shape>
          <o:OLEObject Type="Embed" ProgID="Equation.DSMT4" ShapeID="_x0000_i1056" DrawAspect="Content" ObjectID="_1694194542" r:id="rId14"/>
        </w:object>
      </w:r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FC22B4">
        <w:rPr>
          <w:rFonts w:ascii="Times New Roman" w:hAnsi="Times New Roman" w:cs="Times New Roman"/>
          <w:sz w:val="26"/>
          <w:szCs w:val="26"/>
        </w:rPr>
        <w:t>a :</w:t>
      </w:r>
      <w:proofErr w:type="gramEnd"/>
      <w:r w:rsidRPr="00FC22B4">
        <w:rPr>
          <w:rFonts w:ascii="Times New Roman" w:hAnsi="Times New Roman" w:cs="Times New Roman"/>
          <w:sz w:val="26"/>
          <w:szCs w:val="26"/>
        </w:rPr>
        <w:t xml:space="preserve"> b = q</w:t>
      </w:r>
    </w:p>
    <w:p w14:paraId="32B0D8CD" w14:textId="77777777" w:rsidR="00BA7E85" w:rsidRDefault="00BA7E85" w:rsidP="00BA7E85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FC22B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 </w:t>
      </w:r>
      <w:r w:rsidR="00A63C7E" w:rsidRPr="00FC22B4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40" w:dyaOrig="279" w14:anchorId="1E68A62C">
          <v:shape id="_x0000_i1055" type="#_x0000_t75" alt="" style="width:27.05pt;height:13.8pt;mso-width-percent:0;mso-height-percent:0;mso-width-percent:0;mso-height-percent:0" o:ole="">
            <v:imagedata r:id="rId15" o:title=""/>
          </v:shape>
          <o:OLEObject Type="Embed" ProgID="Equation.DSMT4" ShapeID="_x0000_i1055" DrawAspect="Content" ObjectID="_1694194543" r:id="rId16"/>
        </w:object>
      </w:r>
      <w:r w:rsidRPr="00FC22B4">
        <w:rPr>
          <w:rFonts w:ascii="Times New Roman" w:hAnsi="Times New Roman" w:cs="Times New Roman"/>
          <w:sz w:val="26"/>
          <w:szCs w:val="26"/>
        </w:rPr>
        <w:t xml:space="preserve"> , t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b,</w:t>
      </w:r>
    </w:p>
    <w:p w14:paraId="457A03A5" w14:textId="7A9C4F4F" w:rsidR="00A7453E" w:rsidRDefault="00BA7E85" w:rsidP="00BA7E85">
      <w:pPr>
        <w:rPr>
          <w:rFonts w:ascii="Times New Roman" w:hAnsi="Times New Roman" w:cs="Times New Roman"/>
          <w:sz w:val="26"/>
          <w:szCs w:val="26"/>
        </w:rPr>
      </w:pPr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r w:rsidR="00A63C7E" w:rsidRPr="00FC22B4">
        <w:rPr>
          <w:rFonts w:ascii="Times New Roman" w:hAnsi="Times New Roman" w:cs="Times New Roman"/>
          <w:noProof/>
          <w:color w:val="002060"/>
          <w:position w:val="-10"/>
          <w:sz w:val="26"/>
          <w:szCs w:val="26"/>
        </w:rPr>
        <w:object w:dxaOrig="420" w:dyaOrig="380" w14:anchorId="4ED7F48D">
          <v:shape id="_x0000_i1054" type="#_x0000_t75" alt="" style="width:25.35pt;height:19pt;mso-width-percent:0;mso-height-percent:0;mso-width-percent:0;mso-height-percent:0" o:ole="">
            <v:imagedata r:id="rId17" o:title=""/>
          </v:shape>
          <o:OLEObject Type="Embed" ProgID="Equation.DSMT4" ShapeID="_x0000_i1054" DrawAspect="Content" ObjectID="_1694194544" r:id="rId18"/>
        </w:object>
      </w:r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r w:rsidR="0022649A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C22B4">
        <w:rPr>
          <w:rFonts w:ascii="Times New Roman" w:hAnsi="Times New Roman" w:cs="Times New Roman"/>
          <w:sz w:val="26"/>
          <w:szCs w:val="26"/>
        </w:rPr>
        <w:t>dư</w:t>
      </w:r>
      <w:proofErr w:type="spellEnd"/>
      <w:r w:rsidRPr="00FC22B4">
        <w:rPr>
          <w:rFonts w:ascii="Times New Roman" w:hAnsi="Times New Roman" w:cs="Times New Roman"/>
          <w:sz w:val="26"/>
          <w:szCs w:val="26"/>
        </w:rPr>
        <w:t>.</w:t>
      </w:r>
    </w:p>
    <w:p w14:paraId="74EA9C3E" w14:textId="77777777" w:rsidR="00BA7E85" w:rsidRPr="004E58F2" w:rsidRDefault="00BA7E85" w:rsidP="00BA7E85">
      <w:pPr>
        <w:pStyle w:val="NormalWeb"/>
        <w:spacing w:before="0" w:beforeAutospacing="0" w:after="0" w:afterAutospacing="0"/>
        <w:rPr>
          <w:b/>
          <w:color w:val="2E74B5" w:themeColor="accent1" w:themeShade="BF"/>
          <w:sz w:val="26"/>
          <w:szCs w:val="26"/>
        </w:rPr>
      </w:pPr>
      <w:r w:rsidRPr="004E58F2">
        <w:rPr>
          <w:rFonts w:eastAsiaTheme="minorEastAsia"/>
          <w:b/>
          <w:color w:val="2E74B5" w:themeColor="accent1" w:themeShade="BF"/>
          <w:kern w:val="24"/>
          <w:sz w:val="26"/>
          <w:szCs w:val="26"/>
          <w:lang w:val="en-US"/>
        </w:rPr>
        <w:t>II.TÍNH CHẤT CHIA HẾT CỦA MỘT TỔNG</w:t>
      </w:r>
    </w:p>
    <w:p w14:paraId="6778E56A" w14:textId="77777777" w:rsidR="00BA7E85" w:rsidRPr="00FC22B4" w:rsidRDefault="00BA7E85" w:rsidP="00BA7E85">
      <w:pPr>
        <w:spacing w:line="20" w:lineRule="atLeast"/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</w:pPr>
      <w:proofErr w:type="spellStart"/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>Tính</w:t>
      </w:r>
      <w:proofErr w:type="spellEnd"/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>chất</w:t>
      </w:r>
      <w:proofErr w:type="spellEnd"/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 xml:space="preserve"> 1</w:t>
      </w:r>
    </w:p>
    <w:p w14:paraId="24060D1E" w14:textId="77777777" w:rsidR="00BA7E85" w:rsidRDefault="00BA7E85" w:rsidP="00BA7E85">
      <w:pPr>
        <w:spacing w:line="20" w:lineRule="atLeast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Cho a, b, n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là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các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số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tự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nhiên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, n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khác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0. </w:t>
      </w:r>
    </w:p>
    <w:p w14:paraId="17320A2C" w14:textId="77777777" w:rsidR="00BA7E85" w:rsidRDefault="00BA7E85" w:rsidP="00BA7E85">
      <w:pPr>
        <w:spacing w:line="20" w:lineRule="atLeast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6C1AEE9" wp14:editId="2F600008">
            <wp:extent cx="2070100" cy="28714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0983" cy="291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CFE64" w14:textId="77777777" w:rsidR="00BA7E85" w:rsidRDefault="00BA7E85" w:rsidP="00BA7E85">
      <w:pPr>
        <w:spacing w:line="20" w:lineRule="atLeast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0EDEF27" wp14:editId="12FC6025">
            <wp:extent cx="2190750" cy="28658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277" cy="292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83C4F" w14:textId="77777777" w:rsidR="00BA7E85" w:rsidRDefault="00BA7E85" w:rsidP="00BA7E85">
      <w:pPr>
        <w:spacing w:line="20" w:lineRule="atLeast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7012F06" wp14:editId="0375F33E">
            <wp:extent cx="2578100" cy="282626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679" cy="28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E97D1" w14:textId="77777777" w:rsidR="00BA7E85" w:rsidRPr="00FC22B4" w:rsidRDefault="00BA7E85" w:rsidP="00BA7E85">
      <w:pPr>
        <w:spacing w:after="40" w:line="312" w:lineRule="auto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Ví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dụ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1: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Tổng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sau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có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chia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hết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cho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7 hay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không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?</w:t>
      </w:r>
    </w:p>
    <w:p w14:paraId="6602DCCE" w14:textId="77777777" w:rsidR="00BA7E85" w:rsidRPr="00FC22B4" w:rsidRDefault="00BA7E85" w:rsidP="00BA7E85">
      <w:pPr>
        <w:spacing w:after="120" w:line="312" w:lineRule="auto"/>
        <w:ind w:left="1454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129.7+ 14.2020.</w:t>
      </w:r>
    </w:p>
    <w:p w14:paraId="16DDA74D" w14:textId="77777777" w:rsidR="00BA7E85" w:rsidRPr="00FC22B4" w:rsidRDefault="00BA7E85" w:rsidP="00BA7E85">
      <w:pPr>
        <w:spacing w:after="120" w:line="312" w:lineRule="auto"/>
        <w:ind w:left="1454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proofErr w:type="spellStart"/>
      <w:r w:rsidRPr="00FC22B4">
        <w:rPr>
          <w:rFonts w:ascii="Times New Roman" w:eastAsia="Times New Roman" w:hAnsi="Times New Roman" w:cs="Times New Roman"/>
          <w:b/>
          <w:bCs/>
          <w:color w:val="000000"/>
          <w:kern w:val="24"/>
          <w:sz w:val="26"/>
          <w:szCs w:val="26"/>
          <w:u w:val="single"/>
        </w:rPr>
        <w:t>Giải</w:t>
      </w:r>
      <w:proofErr w:type="spellEnd"/>
    </w:p>
    <w:p w14:paraId="5067EDFE" w14:textId="77777777" w:rsidR="00BA7E85" w:rsidRDefault="00BA7E85" w:rsidP="00BA7E85">
      <w:pPr>
        <w:spacing w:line="20" w:lineRule="atLeast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F0140F4" wp14:editId="4E25A9A8">
            <wp:extent cx="2499360" cy="716280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20BE1" w14:textId="77777777" w:rsidR="00BA7E85" w:rsidRPr="00FC22B4" w:rsidRDefault="00BA7E85" w:rsidP="00BA7E85">
      <w:pPr>
        <w:spacing w:line="20" w:lineRule="atLeast"/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>Tí</w:t>
      </w:r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>nh</w:t>
      </w:r>
      <w:proofErr w:type="spellEnd"/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>chất</w:t>
      </w:r>
      <w:proofErr w:type="spellEnd"/>
      <w:r w:rsidRPr="00FC22B4"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  <w:t xml:space="preserve"> 2</w:t>
      </w:r>
    </w:p>
    <w:p w14:paraId="3B2E9214" w14:textId="77777777" w:rsidR="00BA7E85" w:rsidRPr="00FC22B4" w:rsidRDefault="00BA7E85" w:rsidP="00BA7E85">
      <w:pPr>
        <w:spacing w:line="20" w:lineRule="atLeast"/>
        <w:rPr>
          <w:rFonts w:ascii="Times New Roman" w:eastAsia="Times New Roman" w:hAnsi="Times New Roman" w:cs="Times New Roman"/>
          <w:b/>
          <w:bCs/>
          <w:i/>
          <w:iCs/>
          <w:color w:val="000000"/>
          <w:kern w:val="24"/>
          <w:sz w:val="26"/>
          <w:szCs w:val="26"/>
        </w:rPr>
      </w:pPr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Cho a, b, n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là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các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số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tự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nhiên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, n </w:t>
      </w:r>
      <w:proofErr w:type="spellStart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khác</w:t>
      </w:r>
      <w:proofErr w:type="spellEnd"/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0.</w:t>
      </w:r>
    </w:p>
    <w:p w14:paraId="04A6CCDB" w14:textId="77777777" w:rsidR="00BA7E85" w:rsidRDefault="00BA7E85" w:rsidP="00BA7E85">
      <w:pPr>
        <w:spacing w:line="20" w:lineRule="atLeast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5EA63C8" wp14:editId="5C02A9A6">
            <wp:extent cx="2063750" cy="49987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530" cy="501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D9AE5" w14:textId="77777777" w:rsidR="00BA7E85" w:rsidRPr="00FC22B4" w:rsidRDefault="00BA7E85" w:rsidP="00BA7E85">
      <w:pPr>
        <w:spacing w:line="20" w:lineRule="atLeast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 w:rsidRPr="00FC22B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D3335C5" wp14:editId="60A2B90E">
            <wp:extent cx="2667000" cy="266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BF28C" w14:textId="77777777" w:rsidR="00BA7E85" w:rsidRPr="00FC22B4" w:rsidRDefault="00BA7E85" w:rsidP="00BA7E85">
      <w:pPr>
        <w:spacing w:after="140" w:line="300" w:lineRule="auto"/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lastRenderedPageBreak/>
        <w:t>Ví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dụ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 xml:space="preserve"> 2: </w:t>
      </w:r>
      <w:proofErr w:type="spellStart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Tổng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sau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có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 xml:space="preserve"> chia </w:t>
      </w:r>
      <w:proofErr w:type="spellStart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hết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 xml:space="preserve"> </w:t>
      </w:r>
      <w:proofErr w:type="spellStart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cho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 xml:space="preserve"> 15 hay </w:t>
      </w:r>
      <w:proofErr w:type="spellStart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không</w:t>
      </w:r>
      <w:proofErr w:type="spellEnd"/>
      <w:r w:rsidRPr="00FC22B4">
        <w:rPr>
          <w:rFonts w:ascii="Times New Roman" w:eastAsia="Times New Roman" w:hAnsi="Times New Roman" w:cs="Times New Roman"/>
          <w:i/>
          <w:iCs/>
          <w:color w:val="000000"/>
          <w:kern w:val="24"/>
          <w:sz w:val="26"/>
          <w:szCs w:val="26"/>
        </w:rPr>
        <w:t>?</w:t>
      </w:r>
    </w:p>
    <w:p w14:paraId="6E94B6E7" w14:textId="77777777" w:rsidR="00BA7E85" w:rsidRDefault="00BA7E85" w:rsidP="00BA7E85">
      <w:pPr>
        <w:spacing w:after="220" w:line="300" w:lineRule="auto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                 </w:t>
      </w:r>
      <w:r w:rsidRPr="00FC22B4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12 .75 +27.</w:t>
      </w:r>
    </w:p>
    <w:p w14:paraId="5A39B826" w14:textId="77777777" w:rsidR="00BA7E85" w:rsidRDefault="00BA7E85" w:rsidP="00BA7E85">
      <w:pPr>
        <w:spacing w:after="220" w:line="300" w:lineRule="auto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Giải</w:t>
      </w:r>
      <w:proofErr w:type="spellEnd"/>
      <w:r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:</w:t>
      </w:r>
    </w:p>
    <w:p w14:paraId="735A69EF" w14:textId="77777777" w:rsidR="00BA7E85" w:rsidRDefault="00BA7E85" w:rsidP="00BA7E85">
      <w:pPr>
        <w:spacing w:after="220" w:line="300" w:lineRule="auto"/>
        <w:rPr>
          <w:rFonts w:ascii="Times New Roman" w:eastAsia="Arial" w:hAnsi="Times New Roman" w:cs="Times New Roman"/>
          <w:b/>
          <w:color w:val="0D0D0D" w:themeColor="text1" w:themeTint="F2"/>
          <w:kern w:val="24"/>
          <w:sz w:val="26"/>
          <w:szCs w:val="26"/>
        </w:rPr>
      </w:pPr>
      <w:r w:rsidRPr="004E58F2">
        <w:rPr>
          <w:rFonts w:ascii="Times New Roman" w:eastAsia="Arial" w:hAnsi="Times New Roman" w:cs="Times New Roman"/>
          <w:color w:val="0D0D0D" w:themeColor="text1" w:themeTint="F2"/>
          <w:kern w:val="24"/>
          <w:sz w:val="26"/>
          <w:szCs w:val="26"/>
        </w:rPr>
        <w:t xml:space="preserve">                   </w:t>
      </w:r>
      <w:r w:rsidRPr="00FC22B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DA23CE7" wp14:editId="34075C8F">
            <wp:extent cx="1874520" cy="8686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EF7BF" w14:textId="77777777" w:rsidR="00BA7E85" w:rsidRPr="008A35C2" w:rsidRDefault="00BA7E85" w:rsidP="00BA7E85">
      <w:pPr>
        <w:spacing w:line="360" w:lineRule="auto"/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</w:pPr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highlight w:val="yellow"/>
          <w:u w:val="single"/>
          <w:lang w:val="vi-VN"/>
        </w:rPr>
        <w:t>BÀI TẬP</w:t>
      </w:r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 xml:space="preserve"> (</w:t>
      </w:r>
      <w:proofErr w:type="spellStart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ghi</w:t>
      </w:r>
      <w:proofErr w:type="spellEnd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 xml:space="preserve"> </w:t>
      </w:r>
      <w:proofErr w:type="spellStart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vào</w:t>
      </w:r>
      <w:proofErr w:type="spellEnd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 xml:space="preserve"> </w:t>
      </w:r>
      <w:proofErr w:type="spellStart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vở</w:t>
      </w:r>
      <w:proofErr w:type="spellEnd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 xml:space="preserve"> </w:t>
      </w:r>
      <w:proofErr w:type="spellStart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bài</w:t>
      </w:r>
      <w:proofErr w:type="spellEnd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 xml:space="preserve"> </w:t>
      </w:r>
      <w:proofErr w:type="spellStart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tập</w:t>
      </w:r>
      <w:proofErr w:type="spellEnd"/>
      <w:r w:rsidRPr="008A35C2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)</w:t>
      </w:r>
    </w:p>
    <w:p w14:paraId="63935963" w14:textId="77777777" w:rsidR="00BA7E85" w:rsidRPr="008A35C2" w:rsidRDefault="00BA7E85" w:rsidP="00BA7E85">
      <w:pPr>
        <w:spacing w:line="360" w:lineRule="auto"/>
        <w:rPr>
          <w:rFonts w:ascii="Times New Roman" w:hAnsi="Times New Roman" w:cs="Times New Roman"/>
          <w:sz w:val="26"/>
          <w:szCs w:val="26"/>
          <w:lang w:eastAsia="vi-VN"/>
        </w:rPr>
      </w:pPr>
      <w:proofErr w:type="spellStart"/>
      <w:r w:rsidRPr="003E3EE9">
        <w:rPr>
          <w:rFonts w:ascii="Times New Roman" w:hAnsi="Times New Roman" w:cs="Times New Roman"/>
          <w:b/>
          <w:color w:val="0070C0"/>
          <w:sz w:val="26"/>
          <w:szCs w:val="26"/>
          <w:lang w:eastAsia="vi-VN"/>
        </w:rPr>
        <w:t>Vận</w:t>
      </w:r>
      <w:proofErr w:type="spellEnd"/>
      <w:r w:rsidRPr="003E3EE9">
        <w:rPr>
          <w:rFonts w:ascii="Times New Roman" w:hAnsi="Times New Roman" w:cs="Times New Roman"/>
          <w:b/>
          <w:color w:val="0070C0"/>
          <w:sz w:val="26"/>
          <w:szCs w:val="26"/>
          <w:lang w:eastAsia="vi-VN"/>
        </w:rPr>
        <w:t xml:space="preserve"> </w:t>
      </w:r>
      <w:proofErr w:type="spellStart"/>
      <w:r w:rsidRPr="003E3EE9">
        <w:rPr>
          <w:rFonts w:ascii="Times New Roman" w:hAnsi="Times New Roman" w:cs="Times New Roman"/>
          <w:b/>
          <w:color w:val="0070C0"/>
          <w:sz w:val="26"/>
          <w:szCs w:val="26"/>
          <w:lang w:eastAsia="vi-VN"/>
        </w:rPr>
        <w:t>dụng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: Cho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tổng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A = 12 + 14 + 16 + x, x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là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số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tự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proofErr w:type="gram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nhiên.Tìm</w:t>
      </w:r>
      <w:proofErr w:type="spellEnd"/>
      <w:proofErr w:type="gram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x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để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</w:p>
    <w:p w14:paraId="26D926AC" w14:textId="77777777" w:rsidR="00BA7E85" w:rsidRPr="008A35C2" w:rsidRDefault="00BA7E85" w:rsidP="00BA7E85">
      <w:pPr>
        <w:spacing w:line="360" w:lineRule="auto"/>
        <w:rPr>
          <w:rFonts w:ascii="Times New Roman" w:hAnsi="Times New Roman" w:cs="Times New Roman"/>
          <w:sz w:val="26"/>
          <w:szCs w:val="26"/>
          <w:lang w:eastAsia="vi-VN"/>
        </w:rPr>
      </w:pPr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A chia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hết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cho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2;</w:t>
      </w:r>
      <w:r w:rsidRPr="008A35C2">
        <w:rPr>
          <w:rFonts w:ascii="Times New Roman" w:hAnsi="Times New Roman" w:cs="Times New Roman"/>
          <w:sz w:val="26"/>
          <w:szCs w:val="26"/>
          <w:lang w:eastAsia="vi-VN"/>
        </w:rPr>
        <w:br/>
        <w:t xml:space="preserve">A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không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chia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hết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hAnsi="Times New Roman" w:cs="Times New Roman"/>
          <w:sz w:val="26"/>
          <w:szCs w:val="26"/>
          <w:lang w:eastAsia="vi-VN"/>
        </w:rPr>
        <w:t>cho</w:t>
      </w:r>
      <w:proofErr w:type="spellEnd"/>
      <w:r w:rsidRPr="008A35C2">
        <w:rPr>
          <w:rFonts w:ascii="Times New Roman" w:hAnsi="Times New Roman" w:cs="Times New Roman"/>
          <w:sz w:val="26"/>
          <w:szCs w:val="26"/>
          <w:lang w:eastAsia="vi-VN"/>
        </w:rPr>
        <w:t xml:space="preserve"> 2.</w:t>
      </w:r>
    </w:p>
    <w:p w14:paraId="73AD6A0D" w14:textId="77777777" w:rsidR="00BA7E85" w:rsidRPr="008A35C2" w:rsidRDefault="00BA7E85" w:rsidP="00BA7E85">
      <w:pPr>
        <w:spacing w:after="140" w:line="360" w:lineRule="auto"/>
        <w:ind w:firstLine="374"/>
        <w:jc w:val="center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  <w:u w:val="single"/>
        </w:rPr>
      </w:pPr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  <w:u w:val="single"/>
        </w:rPr>
        <w:t>GIẢI</w:t>
      </w:r>
    </w:p>
    <w:p w14:paraId="5ECA5F32" w14:textId="77777777" w:rsidR="00BA7E85" w:rsidRPr="008A35C2" w:rsidRDefault="00BA7E85" w:rsidP="00BA7E85">
      <w:pPr>
        <w:pStyle w:val="ListParagraph"/>
        <w:spacing w:after="0" w:line="360" w:lineRule="auto"/>
        <w:jc w:val="left"/>
        <w:rPr>
          <w:rFonts w:eastAsia="Times New Roman" w:cs="Times New Roman"/>
          <w:color w:val="000000"/>
          <w:kern w:val="24"/>
          <w:sz w:val="26"/>
          <w:szCs w:val="26"/>
        </w:rPr>
      </w:pPr>
      <w:r w:rsidRPr="008A35C2">
        <w:rPr>
          <w:rFonts w:eastAsia="Times New Roman" w:cs="Times New Roman"/>
          <w:color w:val="000000"/>
          <w:kern w:val="24"/>
          <w:sz w:val="26"/>
          <w:szCs w:val="26"/>
        </w:rPr>
        <w:t>Vì 12; 14; 16 là các số chẵn luôn chia hết cho 2</w:t>
      </w:r>
    </w:p>
    <w:p w14:paraId="14B2DF5A" w14:textId="77777777" w:rsidR="00BA7E85" w:rsidRPr="008A35C2" w:rsidRDefault="00BA7E85" w:rsidP="00BA7E85">
      <w:pPr>
        <w:spacing w:after="140" w:line="360" w:lineRule="auto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Nên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để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tổng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A = 12 +14 +16 + x chia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hết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cho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2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thì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x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phải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là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số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chẵn</w:t>
      </w:r>
      <w:proofErr w:type="spellEnd"/>
    </w:p>
    <w:p w14:paraId="2D2F3F89" w14:textId="77777777" w:rsidR="00BA7E85" w:rsidRPr="008A35C2" w:rsidRDefault="00BA7E85" w:rsidP="00BA7E85">
      <w:pPr>
        <w:spacing w:after="140" w:line="360" w:lineRule="auto"/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</w:pP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Và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để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tổng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A = 12 + 14 + 16 + x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không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chia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hết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cho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2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thì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x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phải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là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số</w:t>
      </w:r>
      <w:proofErr w:type="spellEnd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color w:val="000000"/>
          <w:kern w:val="24"/>
          <w:sz w:val="26"/>
          <w:szCs w:val="26"/>
        </w:rPr>
        <w:t>lẻ</w:t>
      </w:r>
      <w:proofErr w:type="spellEnd"/>
    </w:p>
    <w:p w14:paraId="08A53B52" w14:textId="77777777" w:rsidR="00BA7E85" w:rsidRPr="003E3EE9" w:rsidRDefault="00BA7E85" w:rsidP="00BA7E85">
      <w:pPr>
        <w:spacing w:after="140" w:line="360" w:lineRule="auto"/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u w:val="single"/>
        </w:rPr>
      </w:pPr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 xml:space="preserve">BÀI TẬP TỰ LÀM TẠI NHÀ </w:t>
      </w:r>
      <w:proofErr w:type="gramStart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 xml:space="preserve">( </w:t>
      </w:r>
      <w:proofErr w:type="spellStart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>làm</w:t>
      </w:r>
      <w:proofErr w:type="spellEnd"/>
      <w:proofErr w:type="gramEnd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 xml:space="preserve"> </w:t>
      </w:r>
      <w:proofErr w:type="spellStart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>vào</w:t>
      </w:r>
      <w:proofErr w:type="spellEnd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 xml:space="preserve"> </w:t>
      </w:r>
      <w:proofErr w:type="spellStart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>vở</w:t>
      </w:r>
      <w:proofErr w:type="spellEnd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 xml:space="preserve"> </w:t>
      </w:r>
      <w:proofErr w:type="spellStart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>bài</w:t>
      </w:r>
      <w:proofErr w:type="spellEnd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 xml:space="preserve"> </w:t>
      </w:r>
      <w:proofErr w:type="spellStart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>tập</w:t>
      </w:r>
      <w:proofErr w:type="spellEnd"/>
      <w:r w:rsidRPr="003E3EE9">
        <w:rPr>
          <w:rFonts w:ascii="Times New Roman" w:eastAsia="Times New Roman" w:hAnsi="Times New Roman" w:cs="Times New Roman"/>
          <w:color w:val="0070C0"/>
          <w:kern w:val="24"/>
          <w:sz w:val="26"/>
          <w:szCs w:val="26"/>
          <w:highlight w:val="yellow"/>
          <w:u w:val="single"/>
        </w:rPr>
        <w:t>)</w:t>
      </w:r>
    </w:p>
    <w:p w14:paraId="45E17661" w14:textId="77777777" w:rsidR="00BA7E85" w:rsidRPr="008A35C2" w:rsidRDefault="00BA7E85" w:rsidP="00BA7E85">
      <w:pPr>
        <w:tabs>
          <w:tab w:val="left" w:pos="6945"/>
        </w:tabs>
        <w:spacing w:after="0" w:line="360" w:lineRule="auto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proofErr w:type="spellStart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>Bài</w:t>
      </w:r>
      <w:proofErr w:type="spellEnd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 xml:space="preserve"> 1.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Áp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dụng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tính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chất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chia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hết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xét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xem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mỗi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tổng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(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hoặc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hiệu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)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sau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chia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hết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cho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 xml:space="preserve"> 8 </w:t>
      </w:r>
      <w:proofErr w:type="spellStart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không</w:t>
      </w:r>
      <w:proofErr w:type="spellEnd"/>
      <w:r w:rsidRPr="008A35C2">
        <w:rPr>
          <w:rFonts w:ascii="Times New Roman" w:eastAsia="Times New Roman" w:hAnsi="Times New Roman" w:cs="Times New Roman"/>
          <w:bCs/>
          <w:sz w:val="26"/>
          <w:szCs w:val="26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6"/>
        <w:gridCol w:w="4674"/>
      </w:tblGrid>
      <w:tr w:rsidR="00BA7E85" w:rsidRPr="008A35C2" w14:paraId="7973C44C" w14:textId="77777777" w:rsidTr="005776B1">
        <w:tc>
          <w:tcPr>
            <w:tcW w:w="5068" w:type="dxa"/>
          </w:tcPr>
          <w:p w14:paraId="75874CEA" w14:textId="77777777" w:rsidR="00BA7E85" w:rsidRPr="008A35C2" w:rsidRDefault="00BA7E85" w:rsidP="005776B1">
            <w:pPr>
              <w:tabs>
                <w:tab w:val="left" w:pos="6945"/>
              </w:tabs>
              <w:spacing w:line="288" w:lineRule="auto"/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</w:pPr>
            <w:r w:rsidRPr="008A35C2"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  <w:lang w:val="nl-NL"/>
              </w:rPr>
              <w:t xml:space="preserve">a) </w:t>
            </w:r>
            <w:r w:rsidR="00A63C7E" w:rsidRPr="008A35C2">
              <w:rPr>
                <w:rFonts w:ascii="Times New Roman" w:hAnsi="Times New Roman" w:cs="Times New Roman"/>
                <w:noProof/>
                <w:color w:val="002060"/>
                <w:position w:val="-6"/>
                <w:sz w:val="26"/>
                <w:szCs w:val="26"/>
                <w:lang w:val="vi-VN"/>
              </w:rPr>
              <w:object w:dxaOrig="760" w:dyaOrig="279" w14:anchorId="1976B058">
                <v:shape id="_x0000_i1053" type="#_x0000_t75" alt="" style="width:39.15pt;height:13.8pt;mso-width-percent:0;mso-height-percent:0;mso-width-percent:0;mso-height-percent:0" o:ole="">
                  <v:imagedata r:id="rId26" o:title=""/>
                </v:shape>
                <o:OLEObject Type="Embed" ProgID="Equation.DSMT4" ShapeID="_x0000_i1053" DrawAspect="Content" ObjectID="_1694194545" r:id="rId27"/>
              </w:object>
            </w:r>
          </w:p>
        </w:tc>
        <w:tc>
          <w:tcPr>
            <w:tcW w:w="5069" w:type="dxa"/>
          </w:tcPr>
          <w:p w14:paraId="629E9981" w14:textId="77777777" w:rsidR="00BA7E85" w:rsidRPr="008A35C2" w:rsidRDefault="00BA7E85" w:rsidP="005776B1">
            <w:pPr>
              <w:tabs>
                <w:tab w:val="left" w:pos="6945"/>
              </w:tabs>
              <w:spacing w:line="288" w:lineRule="auto"/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</w:pPr>
            <w:r w:rsidRPr="008A35C2"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  <w:t xml:space="preserve">d) </w:t>
            </w:r>
            <w:r w:rsidR="00A63C7E" w:rsidRPr="008A35C2">
              <w:rPr>
                <w:rFonts w:ascii="Times New Roman" w:hAnsi="Times New Roman" w:cs="Times New Roman"/>
                <w:noProof/>
                <w:color w:val="002060"/>
                <w:position w:val="-6"/>
                <w:sz w:val="26"/>
                <w:szCs w:val="26"/>
                <w:lang w:val="vi-VN"/>
              </w:rPr>
              <w:object w:dxaOrig="760" w:dyaOrig="279" w14:anchorId="3BD2D181">
                <v:shape id="_x0000_i1052" type="#_x0000_t75" alt="" style="width:39.15pt;height:13.8pt;mso-width-percent:0;mso-height-percent:0;mso-width-percent:0;mso-height-percent:0" o:ole="">
                  <v:imagedata r:id="rId28" o:title=""/>
                </v:shape>
                <o:OLEObject Type="Embed" ProgID="Equation.DSMT4" ShapeID="_x0000_i1052" DrawAspect="Content" ObjectID="_1694194546" r:id="rId29"/>
              </w:object>
            </w:r>
          </w:p>
        </w:tc>
      </w:tr>
      <w:tr w:rsidR="00BA7E85" w:rsidRPr="008A35C2" w14:paraId="7E18EF7A" w14:textId="77777777" w:rsidTr="005776B1">
        <w:tc>
          <w:tcPr>
            <w:tcW w:w="5068" w:type="dxa"/>
          </w:tcPr>
          <w:p w14:paraId="693EA107" w14:textId="77777777" w:rsidR="00BA7E85" w:rsidRPr="008A35C2" w:rsidRDefault="00BA7E85" w:rsidP="005776B1">
            <w:pPr>
              <w:tabs>
                <w:tab w:val="left" w:pos="6945"/>
              </w:tabs>
              <w:spacing w:line="288" w:lineRule="auto"/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</w:pPr>
            <w:r w:rsidRPr="008A35C2"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  <w:t xml:space="preserve">b) </w:t>
            </w:r>
            <w:r w:rsidR="00A63C7E" w:rsidRPr="008A35C2">
              <w:rPr>
                <w:rFonts w:ascii="Times New Roman" w:hAnsi="Times New Roman" w:cs="Times New Roman"/>
                <w:noProof/>
                <w:color w:val="002060"/>
                <w:position w:val="-6"/>
                <w:sz w:val="26"/>
                <w:szCs w:val="26"/>
                <w:lang w:val="vi-VN"/>
              </w:rPr>
              <w:object w:dxaOrig="760" w:dyaOrig="279" w14:anchorId="49EF8982">
                <v:shape id="_x0000_i1051" type="#_x0000_t75" alt="" style="width:39.15pt;height:13.8pt;mso-width-percent:0;mso-height-percent:0;mso-width-percent:0;mso-height-percent:0" o:ole="">
                  <v:imagedata r:id="rId30" o:title=""/>
                </v:shape>
                <o:OLEObject Type="Embed" ProgID="Equation.DSMT4" ShapeID="_x0000_i1051" DrawAspect="Content" ObjectID="_1694194547" r:id="rId31"/>
              </w:object>
            </w:r>
          </w:p>
        </w:tc>
        <w:tc>
          <w:tcPr>
            <w:tcW w:w="5069" w:type="dxa"/>
          </w:tcPr>
          <w:p w14:paraId="22B4687B" w14:textId="77777777" w:rsidR="00BA7E85" w:rsidRPr="008A35C2" w:rsidRDefault="00BA7E85" w:rsidP="005776B1">
            <w:pPr>
              <w:tabs>
                <w:tab w:val="left" w:pos="6945"/>
              </w:tabs>
              <w:spacing w:line="288" w:lineRule="auto"/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</w:pPr>
            <w:r w:rsidRPr="008A35C2"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  <w:t xml:space="preserve">e) </w:t>
            </w:r>
            <w:r w:rsidR="00A63C7E" w:rsidRPr="008A35C2">
              <w:rPr>
                <w:rFonts w:ascii="Times New Roman" w:hAnsi="Times New Roman" w:cs="Times New Roman"/>
                <w:noProof/>
                <w:color w:val="002060"/>
                <w:position w:val="-6"/>
                <w:sz w:val="26"/>
                <w:szCs w:val="26"/>
                <w:lang w:val="vi-VN"/>
              </w:rPr>
              <w:object w:dxaOrig="720" w:dyaOrig="279" w14:anchorId="60028011">
                <v:shape id="_x0000_i1050" type="#_x0000_t75" alt="" style="width:36.3pt;height:13.8pt;mso-width-percent:0;mso-height-percent:0;mso-width-percent:0;mso-height-percent:0" o:ole="">
                  <v:imagedata r:id="rId32" o:title=""/>
                </v:shape>
                <o:OLEObject Type="Embed" ProgID="Equation.DSMT4" ShapeID="_x0000_i1050" DrawAspect="Content" ObjectID="_1694194548" r:id="rId33"/>
              </w:object>
            </w:r>
          </w:p>
        </w:tc>
      </w:tr>
      <w:tr w:rsidR="00BA7E85" w:rsidRPr="008A35C2" w14:paraId="1991F4AC" w14:textId="77777777" w:rsidTr="005776B1">
        <w:tc>
          <w:tcPr>
            <w:tcW w:w="5068" w:type="dxa"/>
          </w:tcPr>
          <w:p w14:paraId="1DA80F63" w14:textId="77777777" w:rsidR="00BA7E85" w:rsidRPr="008A35C2" w:rsidRDefault="00BA7E85" w:rsidP="005776B1">
            <w:pPr>
              <w:tabs>
                <w:tab w:val="left" w:pos="6945"/>
              </w:tabs>
              <w:spacing w:line="288" w:lineRule="auto"/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</w:pPr>
            <w:r w:rsidRPr="008A35C2"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  <w:t xml:space="preserve">c) </w:t>
            </w:r>
            <w:r w:rsidR="00A63C7E" w:rsidRPr="008A35C2">
              <w:rPr>
                <w:rFonts w:ascii="Times New Roman" w:hAnsi="Times New Roman" w:cs="Times New Roman"/>
                <w:noProof/>
                <w:color w:val="002060"/>
                <w:position w:val="-6"/>
                <w:sz w:val="26"/>
                <w:szCs w:val="26"/>
                <w:lang w:val="vi-VN"/>
              </w:rPr>
              <w:object w:dxaOrig="1200" w:dyaOrig="279" w14:anchorId="78533EAB">
                <v:shape id="_x0000_i1049" type="#_x0000_t75" alt="" style="width:59.9pt;height:13.8pt;mso-width-percent:0;mso-height-percent:0;mso-width-percent:0;mso-height-percent:0" o:ole="">
                  <v:imagedata r:id="rId34" o:title=""/>
                </v:shape>
                <o:OLEObject Type="Embed" ProgID="Equation.DSMT4" ShapeID="_x0000_i1049" DrawAspect="Content" ObjectID="_1694194549" r:id="rId35"/>
              </w:object>
            </w:r>
          </w:p>
        </w:tc>
        <w:tc>
          <w:tcPr>
            <w:tcW w:w="5069" w:type="dxa"/>
          </w:tcPr>
          <w:p w14:paraId="53630A60" w14:textId="77777777" w:rsidR="00BA7E85" w:rsidRPr="008A35C2" w:rsidRDefault="00BA7E85" w:rsidP="005776B1">
            <w:pPr>
              <w:tabs>
                <w:tab w:val="left" w:pos="6945"/>
              </w:tabs>
              <w:spacing w:line="288" w:lineRule="auto"/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</w:pPr>
            <w:r w:rsidRPr="008A35C2">
              <w:rPr>
                <w:rFonts w:ascii="Times New Roman" w:eastAsia="Times New Roman" w:hAnsi="Times New Roman" w:cs="Times New Roman"/>
                <w:color w:val="002060"/>
                <w:sz w:val="26"/>
                <w:szCs w:val="26"/>
              </w:rPr>
              <w:t xml:space="preserve">f) </w:t>
            </w:r>
            <w:r w:rsidR="00A63C7E" w:rsidRPr="008A35C2">
              <w:rPr>
                <w:rFonts w:ascii="Times New Roman" w:hAnsi="Times New Roman" w:cs="Times New Roman"/>
                <w:noProof/>
                <w:color w:val="002060"/>
                <w:position w:val="-6"/>
                <w:sz w:val="26"/>
                <w:szCs w:val="26"/>
                <w:lang w:val="vi-VN"/>
              </w:rPr>
              <w:object w:dxaOrig="1080" w:dyaOrig="279" w14:anchorId="60C17567">
                <v:shape id="_x0000_i1048" type="#_x0000_t75" alt="" style="width:54.15pt;height:13.8pt;mso-width-percent:0;mso-height-percent:0;mso-width-percent:0;mso-height-percent:0" o:ole="">
                  <v:imagedata r:id="rId36" o:title=""/>
                </v:shape>
                <o:OLEObject Type="Embed" ProgID="Equation.DSMT4" ShapeID="_x0000_i1048" DrawAspect="Content" ObjectID="_1694194550" r:id="rId37"/>
              </w:object>
            </w:r>
          </w:p>
        </w:tc>
      </w:tr>
    </w:tbl>
    <w:p w14:paraId="0F641E43" w14:textId="77777777" w:rsidR="00BA7E85" w:rsidRDefault="00BA7E85" w:rsidP="00BA7E85">
      <w:pPr>
        <w:spacing w:after="0" w:line="288" w:lineRule="auto"/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</w:pPr>
    </w:p>
    <w:p w14:paraId="0EE9B786" w14:textId="77777777" w:rsidR="00BA7E85" w:rsidRPr="008A35C2" w:rsidRDefault="00BA7E85" w:rsidP="00BA7E85">
      <w:pPr>
        <w:spacing w:after="0" w:line="288" w:lineRule="auto"/>
        <w:rPr>
          <w:rFonts w:ascii="Times New Roman" w:eastAsia="Calibri" w:hAnsi="Times New Roman" w:cs="Times New Roman"/>
          <w:color w:val="002060"/>
          <w:sz w:val="26"/>
          <w:szCs w:val="26"/>
          <w:lang w:val="nl-NL"/>
        </w:rPr>
      </w:pPr>
      <w:proofErr w:type="spellStart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>Bài</w:t>
      </w:r>
      <w:proofErr w:type="spellEnd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 xml:space="preserve"> 2</w:t>
      </w:r>
      <w:r w:rsidRPr="008A35C2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.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Áp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dụ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tính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ấ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ia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hế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,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xé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xem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mỗi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tổ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sau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ó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i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hế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o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79" w14:anchorId="3F53624F">
          <v:shape id="_x0000_i1047" type="#_x0000_t75" alt="" style="width:9.8pt;height:13.8pt;mso-width-percent:0;mso-height-percent:0;mso-width-percent:0;mso-height-percent:0" o:ole="">
            <v:imagedata r:id="rId38" o:title=""/>
          </v:shape>
          <o:OLEObject Type="Embed" ProgID="Equation.DSMT4" ShapeID="_x0000_i1047" DrawAspect="Content" ObjectID="_1694194551" r:id="rId39"/>
        </w:object>
      </w:r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khô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?</w:t>
      </w:r>
    </w:p>
    <w:p w14:paraId="37325896" w14:textId="77777777" w:rsidR="00BA7E85" w:rsidRPr="008A35C2" w:rsidRDefault="00BA7E85" w:rsidP="00BA7E85">
      <w:pPr>
        <w:tabs>
          <w:tab w:val="left" w:pos="4536"/>
        </w:tabs>
        <w:spacing w:after="0" w:line="288" w:lineRule="auto"/>
        <w:rPr>
          <w:rFonts w:ascii="Times New Roman" w:eastAsia="Calibri" w:hAnsi="Times New Roman" w:cs="Times New Roman"/>
          <w:color w:val="002060"/>
          <w:sz w:val="26"/>
          <w:szCs w:val="26"/>
        </w:rPr>
      </w:pP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 xml:space="preserve">a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760" w:dyaOrig="279" w14:anchorId="04925038">
          <v:shape id="_x0000_i1046" type="#_x0000_t75" alt="" style="width:39.15pt;height:13.8pt;mso-width-percent:0;mso-height-percent:0;mso-width-percent:0;mso-height-percent:0" o:ole="">
            <v:imagedata r:id="rId40" o:title=""/>
          </v:shape>
          <o:OLEObject Type="Embed" ProgID="Equation.DSMT4" ShapeID="_x0000_i1046" DrawAspect="Content" ObjectID="_1694194552" r:id="rId41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>;</w: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  <w:t xml:space="preserve">b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760" w:dyaOrig="279" w14:anchorId="6163DB9D">
          <v:shape id="_x0000_i1045" type="#_x0000_t75" alt="" style="width:39.15pt;height:13.8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694194553" r:id="rId43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>.</w:t>
      </w:r>
    </w:p>
    <w:p w14:paraId="217D4238" w14:textId="77777777" w:rsidR="00BA7E85" w:rsidRDefault="00BA7E85" w:rsidP="00BA7E85">
      <w:pPr>
        <w:spacing w:after="0" w:line="288" w:lineRule="auto"/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</w:pPr>
    </w:p>
    <w:p w14:paraId="5D621C02" w14:textId="77777777" w:rsidR="00BA7E85" w:rsidRPr="008A35C2" w:rsidRDefault="00BA7E85" w:rsidP="00BA7E85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proofErr w:type="spellStart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>Bài</w:t>
      </w:r>
      <w:proofErr w:type="spellEnd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 xml:space="preserve"> 3.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Áp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dụ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tính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ấ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ia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hế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,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xé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xem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mỗi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tổ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sau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ó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ia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hế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cho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80" w:dyaOrig="279" w14:anchorId="725F3A2F">
          <v:shape id="_x0000_i1044" type="#_x0000_t75" alt="" style="width:9.8pt;height:13.8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94194554" r:id="rId45"/>
        </w:object>
      </w:r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khô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  <w:lang w:val="nl-NL"/>
        </w:rPr>
        <w:t>?</w:t>
      </w:r>
    </w:p>
    <w:p w14:paraId="17D96560" w14:textId="77777777" w:rsidR="00BA7E85" w:rsidRPr="008A35C2" w:rsidRDefault="00BA7E85" w:rsidP="00BA7E85">
      <w:pPr>
        <w:tabs>
          <w:tab w:val="left" w:pos="4536"/>
        </w:tabs>
        <w:spacing w:after="0" w:line="288" w:lineRule="auto"/>
        <w:rPr>
          <w:rFonts w:ascii="Times New Roman" w:eastAsia="Calibri" w:hAnsi="Times New Roman" w:cs="Times New Roman"/>
          <w:color w:val="002060"/>
          <w:sz w:val="26"/>
          <w:szCs w:val="26"/>
        </w:rPr>
      </w:pP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 xml:space="preserve">a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1300" w:dyaOrig="279" w14:anchorId="484AE490">
          <v:shape id="_x0000_i1043" type="#_x0000_t75" alt="" style="width:66.25pt;height:13.8pt;mso-width-percent:0;mso-height-percent:0;mso-width-percent:0;mso-height-percent:0" o:ole="">
            <v:imagedata r:id="rId46" o:title=""/>
          </v:shape>
          <o:OLEObject Type="Embed" ProgID="Equation.DSMT4" ShapeID="_x0000_i1043" DrawAspect="Content" ObjectID="_1694194555" r:id="rId47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>;</w: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  <w:t xml:space="preserve">b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1300" w:dyaOrig="279" w14:anchorId="3A9C9444">
          <v:shape id="_x0000_i1042" type="#_x0000_t75" alt="" style="width:66.25pt;height:13.8pt;mso-width-percent:0;mso-height-percent:0;mso-width-percent:0;mso-height-percent:0" o:ole="">
            <v:imagedata r:id="rId48" o:title=""/>
          </v:shape>
          <o:OLEObject Type="Embed" ProgID="Equation.DSMT4" ShapeID="_x0000_i1042" DrawAspect="Content" ObjectID="_1694194556" r:id="rId49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>;</w:t>
      </w:r>
    </w:p>
    <w:p w14:paraId="0A12D5E4" w14:textId="77777777" w:rsidR="00BA7E85" w:rsidRPr="008A35C2" w:rsidRDefault="00BA7E85" w:rsidP="00BA7E85">
      <w:pPr>
        <w:tabs>
          <w:tab w:val="left" w:pos="4536"/>
        </w:tabs>
        <w:spacing w:after="0" w:line="288" w:lineRule="auto"/>
        <w:rPr>
          <w:rFonts w:ascii="Times New Roman" w:eastAsia="Calibri" w:hAnsi="Times New Roman" w:cs="Times New Roman"/>
          <w:color w:val="002060"/>
          <w:sz w:val="26"/>
          <w:szCs w:val="26"/>
        </w:rPr>
      </w:pP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 xml:space="preserve">c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1040" w:dyaOrig="279" w14:anchorId="6614147B">
          <v:shape id="_x0000_i1041" type="#_x0000_t75" alt="" style="width:51.25pt;height:13.8pt;mso-width-percent:0;mso-height-percent:0;mso-width-percent:0;mso-height-percent:0" o:ole="">
            <v:imagedata r:id="rId50" o:title=""/>
          </v:shape>
          <o:OLEObject Type="Embed" ProgID="Equation.DSMT4" ShapeID="_x0000_i1041" DrawAspect="Content" ObjectID="_1694194557" r:id="rId51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>;</w: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  <w:t xml:space="preserve">d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1180" w:dyaOrig="279" w14:anchorId="7FC3F631">
          <v:shape id="_x0000_i1040" type="#_x0000_t75" alt="" style="width:58.75pt;height:13.8pt;mso-width-percent:0;mso-height-percent:0;mso-width-percent:0;mso-height-percent:0" o:ole="">
            <v:imagedata r:id="rId52" o:title=""/>
          </v:shape>
          <o:OLEObject Type="Embed" ProgID="Equation.DSMT4" ShapeID="_x0000_i1040" DrawAspect="Content" ObjectID="_1694194558" r:id="rId53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>.</w:t>
      </w:r>
    </w:p>
    <w:p w14:paraId="0FA44048" w14:textId="77777777" w:rsidR="00BA7E85" w:rsidRDefault="00BA7E85" w:rsidP="00BA7E85">
      <w:pPr>
        <w:tabs>
          <w:tab w:val="left" w:pos="720"/>
        </w:tabs>
        <w:spacing w:after="0" w:line="288" w:lineRule="auto"/>
        <w:rPr>
          <w:rFonts w:ascii="Times New Roman" w:eastAsia="Calibri" w:hAnsi="Times New Roman" w:cs="Times New Roman"/>
          <w:b/>
          <w:color w:val="002060"/>
          <w:sz w:val="26"/>
          <w:szCs w:val="26"/>
        </w:rPr>
      </w:pPr>
    </w:p>
    <w:p w14:paraId="2B42C354" w14:textId="77777777" w:rsidR="00BA7E85" w:rsidRPr="008A35C2" w:rsidRDefault="00BA7E85" w:rsidP="00BA7E85">
      <w:pPr>
        <w:tabs>
          <w:tab w:val="left" w:pos="720"/>
        </w:tabs>
        <w:spacing w:after="0" w:line="288" w:lineRule="auto"/>
        <w:rPr>
          <w:rFonts w:ascii="Times New Roman" w:eastAsia="Calibri" w:hAnsi="Times New Roman" w:cs="Times New Roman"/>
          <w:color w:val="002060"/>
          <w:sz w:val="26"/>
          <w:szCs w:val="26"/>
        </w:rPr>
      </w:pPr>
      <w:proofErr w:type="spellStart"/>
      <w:r w:rsidRPr="008A35C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>Bài</w:t>
      </w:r>
      <w:proofErr w:type="spellEnd"/>
      <w:r w:rsidRPr="008A35C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 4: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Khô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làm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8A35C2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,</w:t>
      </w:r>
      <w:proofErr w:type="gram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xé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xem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tổ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chia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hết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cho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12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khô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?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Vì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8A35C2">
        <w:rPr>
          <w:rFonts w:ascii="Times New Roman" w:eastAsia="Calibri" w:hAnsi="Times New Roman" w:cs="Times New Roman"/>
          <w:sz w:val="26"/>
          <w:szCs w:val="26"/>
        </w:rPr>
        <w:t>sao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?</w:t>
      </w:r>
      <w:proofErr w:type="gramEnd"/>
    </w:p>
    <w:p w14:paraId="3B4C37B2" w14:textId="77777777" w:rsidR="00BA7E85" w:rsidRPr="008A35C2" w:rsidRDefault="00BA7E85" w:rsidP="00BA7E85">
      <w:pPr>
        <w:tabs>
          <w:tab w:val="left" w:pos="720"/>
        </w:tabs>
        <w:spacing w:after="0" w:line="288" w:lineRule="auto"/>
        <w:rPr>
          <w:rFonts w:ascii="Times New Roman" w:eastAsia="Calibri" w:hAnsi="Times New Roman" w:cs="Times New Roman"/>
          <w:color w:val="002060"/>
          <w:sz w:val="26"/>
          <w:szCs w:val="26"/>
        </w:rPr>
      </w:pP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 xml:space="preserve">a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859" w:dyaOrig="279" w14:anchorId="7D5A1D59">
          <v:shape id="_x0000_i1039" type="#_x0000_t75" alt="" style="width:43.8pt;height:13.8pt;mso-width-percent:0;mso-height-percent:0;mso-width-percent:0;mso-height-percent:0" o:ole="">
            <v:imagedata r:id="rId54" o:title=""/>
          </v:shape>
          <o:OLEObject Type="Embed" ProgID="Equation.DSMT4" ShapeID="_x0000_i1039" DrawAspect="Content" ObjectID="_1694194559" r:id="rId55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ab/>
        <w:t xml:space="preserve">b) </w:t>
      </w:r>
      <w:r w:rsidR="00A63C7E" w:rsidRPr="008A35C2">
        <w:rPr>
          <w:rFonts w:ascii="Times New Roman" w:hAnsi="Times New Roman" w:cs="Times New Roman"/>
          <w:noProof/>
          <w:color w:val="002060"/>
          <w:position w:val="-6"/>
          <w:sz w:val="26"/>
          <w:szCs w:val="26"/>
        </w:rPr>
        <w:object w:dxaOrig="1120" w:dyaOrig="279" w14:anchorId="73B1704D">
          <v:shape id="_x0000_i1038" type="#_x0000_t75" alt="" style="width:57pt;height:13.8pt;mso-width-percent:0;mso-height-percent:0;mso-width-percent:0;mso-height-percent:0" o:ole="">
            <v:imagedata r:id="rId56" o:title=""/>
          </v:shape>
          <o:OLEObject Type="Embed" ProgID="Equation.DSMT4" ShapeID="_x0000_i1038" DrawAspect="Content" ObjectID="_1694194560" r:id="rId57"/>
        </w:objec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 xml:space="preserve"> (</w:t>
      </w:r>
      <w:proofErr w:type="spellStart"/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>với</w:t>
      </w:r>
      <w:proofErr w:type="spellEnd"/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 xml:space="preserve"> </w:t>
      </w:r>
      <w:r w:rsidR="00A63C7E" w:rsidRPr="008A35C2">
        <w:rPr>
          <w:rFonts w:ascii="Times New Roman" w:hAnsi="Times New Roman" w:cs="Times New Roman"/>
          <w:noProof/>
          <w:color w:val="002060"/>
          <w:position w:val="-10"/>
          <w:sz w:val="26"/>
          <w:szCs w:val="26"/>
        </w:rPr>
        <w:object w:dxaOrig="900" w:dyaOrig="320" w14:anchorId="7E523877">
          <v:shape id="_x0000_i1037" type="#_x0000_t75" alt="" style="width:44.95pt;height:16.15pt;mso-width-percent:0;mso-height-percent:0;mso-width-percent:0;mso-height-percent:0" o:ole="">
            <v:imagedata r:id="rId58" o:title=""/>
          </v:shape>
          <o:OLEObject Type="Embed" ProgID="Equation.DSMT4" ShapeID="_x0000_i1037" DrawAspect="Content" ObjectID="_1694194561" r:id="rId59"/>
        </w:object>
      </w:r>
    </w:p>
    <w:p w14:paraId="76017AC2" w14:textId="77777777" w:rsidR="00BA7E85" w:rsidRDefault="00BA7E85" w:rsidP="00BA7E85">
      <w:pPr>
        <w:spacing w:after="0" w:line="288" w:lineRule="auto"/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</w:pPr>
    </w:p>
    <w:p w14:paraId="31CF4F2D" w14:textId="77777777" w:rsidR="00BA7E85" w:rsidRPr="008A35C2" w:rsidRDefault="00BA7E85" w:rsidP="00BA7E85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>Bài</w:t>
      </w:r>
      <w:proofErr w:type="spellEnd"/>
      <w:r w:rsidRPr="008A35C2">
        <w:rPr>
          <w:rFonts w:ascii="Times New Roman" w:eastAsia="Times New Roman" w:hAnsi="Times New Roman" w:cs="Times New Roman"/>
          <w:b/>
          <w:color w:val="002060"/>
          <w:sz w:val="26"/>
          <w:szCs w:val="26"/>
          <w:lang w:val="nl-NL"/>
        </w:rPr>
        <w:t xml:space="preserve"> 5</w:t>
      </w:r>
      <w:r w:rsidRPr="008A35C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>.</w:t>
      </w:r>
      <w:r w:rsidRPr="008A35C2">
        <w:rPr>
          <w:rFonts w:ascii="Times New Roman" w:eastAsia="Calibri" w:hAnsi="Times New Roman" w:cs="Times New Roman"/>
          <w:color w:val="002060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Điền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dấu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x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ô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thích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hợp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câu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giải</w:t>
      </w:r>
      <w:proofErr w:type="spellEnd"/>
      <w:r w:rsidRPr="008A35C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8A35C2">
        <w:rPr>
          <w:rFonts w:ascii="Times New Roman" w:eastAsia="Calibri" w:hAnsi="Times New Roman" w:cs="Times New Roman"/>
          <w:sz w:val="26"/>
          <w:szCs w:val="26"/>
        </w:rPr>
        <w:t>thích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2"/>
        <w:gridCol w:w="794"/>
        <w:gridCol w:w="549"/>
        <w:gridCol w:w="5135"/>
      </w:tblGrid>
      <w:tr w:rsidR="00BA7E85" w:rsidRPr="008A35C2" w14:paraId="167AA399" w14:textId="77777777" w:rsidTr="005776B1">
        <w:tc>
          <w:tcPr>
            <w:tcW w:w="0" w:type="auto"/>
            <w:shd w:val="clear" w:color="auto" w:fill="F7CAAC" w:themeFill="accent2" w:themeFillTint="66"/>
            <w:vAlign w:val="center"/>
          </w:tcPr>
          <w:p w14:paraId="791D3DFF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0" w:type="auto"/>
            <w:shd w:val="clear" w:color="auto" w:fill="F7CAAC" w:themeFill="accent2" w:themeFillTint="66"/>
            <w:vAlign w:val="center"/>
          </w:tcPr>
          <w:p w14:paraId="71E058DE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</w:p>
        </w:tc>
        <w:tc>
          <w:tcPr>
            <w:tcW w:w="0" w:type="auto"/>
            <w:shd w:val="clear" w:color="auto" w:fill="F7CAAC" w:themeFill="accent2" w:themeFillTint="66"/>
            <w:vAlign w:val="center"/>
          </w:tcPr>
          <w:p w14:paraId="46BE38F4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Sai</w:t>
            </w:r>
          </w:p>
        </w:tc>
        <w:tc>
          <w:tcPr>
            <w:tcW w:w="5135" w:type="dxa"/>
            <w:shd w:val="clear" w:color="auto" w:fill="F7CAAC" w:themeFill="accent2" w:themeFillTint="66"/>
            <w:vAlign w:val="center"/>
          </w:tcPr>
          <w:p w14:paraId="0A9BCFAC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Giải</w:t>
            </w:r>
            <w:proofErr w:type="spellEnd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thích</w:t>
            </w:r>
            <w:proofErr w:type="spellEnd"/>
          </w:p>
        </w:tc>
      </w:tr>
      <w:tr w:rsidR="00BA7E85" w:rsidRPr="008A35C2" w14:paraId="6F381170" w14:textId="77777777" w:rsidTr="005776B1">
        <w:tc>
          <w:tcPr>
            <w:tcW w:w="0" w:type="auto"/>
            <w:vAlign w:val="center"/>
          </w:tcPr>
          <w:p w14:paraId="79E2DB34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 </w:t>
            </w:r>
            <w:r w:rsidR="00A63C7E" w:rsidRPr="008A35C2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val="vi-VN"/>
              </w:rPr>
              <w:object w:dxaOrig="1060" w:dyaOrig="279" w14:anchorId="3489B96A">
                <v:shape id="_x0000_i1036" type="#_x0000_t75" alt="" style="width:53pt;height:13.8pt;mso-width-percent:0;mso-height-percent:0;mso-width-percent:0;mso-height-percent:0" o:ole="">
                  <v:imagedata r:id="rId60" o:title=""/>
                </v:shape>
                <o:OLEObject Type="Embed" ProgID="Equation.DSMT4" ShapeID="_x0000_i1036" DrawAspect="Content" ObjectID="_1694194562" r:id="rId61"/>
              </w:object>
            </w:r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hia </w:t>
            </w: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hết</w:t>
            </w:r>
            <w:proofErr w:type="spellEnd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A63C7E" w:rsidRPr="008A35C2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  <w:lang w:val="vi-VN"/>
              </w:rPr>
              <w:object w:dxaOrig="200" w:dyaOrig="260" w14:anchorId="2C40DF7B">
                <v:shape id="_x0000_i1035" type="#_x0000_t75" alt="" style="width:9.8pt;height:13.25pt;mso-width-percent:0;mso-height-percent:0;mso-width-percent:0;mso-height-percent:0" o:ole="">
                  <v:imagedata r:id="rId62" o:title=""/>
                </v:shape>
                <o:OLEObject Type="Embed" ProgID="Equation.DSMT4" ShapeID="_x0000_i1035" DrawAspect="Content" ObjectID="_1694194563" r:id="rId63"/>
              </w:object>
            </w:r>
          </w:p>
        </w:tc>
        <w:tc>
          <w:tcPr>
            <w:tcW w:w="0" w:type="auto"/>
            <w:vAlign w:val="center"/>
          </w:tcPr>
          <w:p w14:paraId="0F0043B1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vAlign w:val="center"/>
          </w:tcPr>
          <w:p w14:paraId="1831A310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135" w:type="dxa"/>
            <w:vAlign w:val="center"/>
          </w:tcPr>
          <w:p w14:paraId="43495469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BA7E85" w:rsidRPr="008A35C2" w14:paraId="6F1F47F7" w14:textId="77777777" w:rsidTr="005776B1">
        <w:tc>
          <w:tcPr>
            <w:tcW w:w="0" w:type="auto"/>
            <w:vAlign w:val="center"/>
          </w:tcPr>
          <w:p w14:paraId="5501F8F6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</w:t>
            </w:r>
            <w:r w:rsidR="00A63C7E" w:rsidRPr="008A35C2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val="vi-VN"/>
              </w:rPr>
              <w:object w:dxaOrig="1100" w:dyaOrig="279" w14:anchorId="1CF719EB">
                <v:shape id="_x0000_i1034" type="#_x0000_t75" alt="" style="width:54.7pt;height:13.8pt;mso-width-percent:0;mso-height-percent:0;mso-width-percent:0;mso-height-percent:0" o:ole="">
                  <v:imagedata r:id="rId64" o:title=""/>
                </v:shape>
                <o:OLEObject Type="Embed" ProgID="Equation.DSMT4" ShapeID="_x0000_i1034" DrawAspect="Content" ObjectID="_1694194564" r:id="rId65"/>
              </w:object>
            </w:r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ia </w:t>
            </w: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hết</w:t>
            </w:r>
            <w:proofErr w:type="spellEnd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A63C7E" w:rsidRPr="008A35C2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val="vi-VN"/>
              </w:rPr>
              <w:object w:dxaOrig="200" w:dyaOrig="279" w14:anchorId="6B2D94FA">
                <v:shape id="_x0000_i1033" type="#_x0000_t75" alt="" style="width:9.8pt;height:13.8pt;mso-width-percent:0;mso-height-percent:0;mso-width-percent:0;mso-height-percent:0" o:ole="">
                  <v:imagedata r:id="rId66" o:title=""/>
                </v:shape>
                <o:OLEObject Type="Embed" ProgID="Equation.DSMT4" ShapeID="_x0000_i1033" DrawAspect="Content" ObjectID="_1694194565" r:id="rId67"/>
              </w:object>
            </w:r>
          </w:p>
        </w:tc>
        <w:tc>
          <w:tcPr>
            <w:tcW w:w="0" w:type="auto"/>
            <w:vAlign w:val="center"/>
          </w:tcPr>
          <w:p w14:paraId="47B8D833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vAlign w:val="center"/>
          </w:tcPr>
          <w:p w14:paraId="194AE669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135" w:type="dxa"/>
            <w:vAlign w:val="center"/>
          </w:tcPr>
          <w:p w14:paraId="6976015D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BA7E85" w:rsidRPr="008A35C2" w14:paraId="5B5ED4B2" w14:textId="77777777" w:rsidTr="005776B1">
        <w:tc>
          <w:tcPr>
            <w:tcW w:w="0" w:type="auto"/>
            <w:vAlign w:val="center"/>
          </w:tcPr>
          <w:p w14:paraId="1E18C040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) </w:t>
            </w:r>
            <w:r w:rsidR="00A63C7E" w:rsidRPr="008A35C2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val="vi-VN"/>
              </w:rPr>
              <w:object w:dxaOrig="1120" w:dyaOrig="279" w14:anchorId="2EAAB9F0">
                <v:shape id="_x0000_i1032" type="#_x0000_t75" alt="" style="width:57pt;height:13.8pt;mso-width-percent:0;mso-height-percent:0;mso-width-percent:0;mso-height-percent:0" o:ole="">
                  <v:imagedata r:id="rId68" o:title=""/>
                </v:shape>
                <o:OLEObject Type="Embed" ProgID="Equation.DSMT4" ShapeID="_x0000_i1032" DrawAspect="Content" ObjectID="_1694194566" r:id="rId69"/>
              </w:object>
            </w:r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ia </w:t>
            </w: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hết</w:t>
            </w:r>
            <w:proofErr w:type="spellEnd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 w:rsidRPr="008A35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A63C7E" w:rsidRPr="008A35C2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val="vi-VN"/>
              </w:rPr>
              <w:object w:dxaOrig="180" w:dyaOrig="279" w14:anchorId="6D1A529F">
                <v:shape id="_x0000_i1031" type="#_x0000_t75" alt="" style="width:9.8pt;height:13.8pt;mso-width-percent:0;mso-height-percent:0;mso-width-percent:0;mso-height-percent:0" o:ole="">
                  <v:imagedata r:id="rId70" o:title=""/>
                </v:shape>
                <o:OLEObject Type="Embed" ProgID="Equation.DSMT4" ShapeID="_x0000_i1031" DrawAspect="Content" ObjectID="_1694194567" r:id="rId71"/>
              </w:object>
            </w:r>
          </w:p>
        </w:tc>
        <w:tc>
          <w:tcPr>
            <w:tcW w:w="0" w:type="auto"/>
            <w:vAlign w:val="center"/>
          </w:tcPr>
          <w:p w14:paraId="369411EB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vAlign w:val="center"/>
          </w:tcPr>
          <w:p w14:paraId="698046D3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135" w:type="dxa"/>
            <w:vAlign w:val="center"/>
          </w:tcPr>
          <w:p w14:paraId="792A006A" w14:textId="77777777" w:rsidR="00BA7E85" w:rsidRPr="008A35C2" w:rsidRDefault="00BA7E85" w:rsidP="005776B1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14:paraId="6012A9F9" w14:textId="77777777" w:rsidR="00BA7E85" w:rsidRDefault="00BA7E85" w:rsidP="00BA7E85">
      <w:pPr>
        <w:widowControl w:val="0"/>
        <w:spacing w:after="0" w:line="288" w:lineRule="auto"/>
        <w:rPr>
          <w:rFonts w:ascii="Times New Roman" w:eastAsia="Palatino Linotype" w:hAnsi="Times New Roman" w:cs="Times New Roman"/>
          <w:b/>
          <w:color w:val="002060"/>
          <w:spacing w:val="-4"/>
          <w:sz w:val="26"/>
          <w:szCs w:val="26"/>
          <w:lang w:eastAsia="vi-VN"/>
        </w:rPr>
      </w:pPr>
    </w:p>
    <w:p w14:paraId="470F9238" w14:textId="77777777" w:rsidR="00BA7E85" w:rsidRPr="008A35C2" w:rsidRDefault="00BA7E85" w:rsidP="00BA7E85">
      <w:pPr>
        <w:widowControl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8A35C2">
        <w:rPr>
          <w:rFonts w:ascii="Times New Roman" w:eastAsia="Palatino Linotype" w:hAnsi="Times New Roman" w:cs="Times New Roman"/>
          <w:b/>
          <w:color w:val="002060"/>
          <w:spacing w:val="-4"/>
          <w:sz w:val="26"/>
          <w:szCs w:val="26"/>
          <w:lang w:eastAsia="vi-VN"/>
        </w:rPr>
        <w:t>Bài</w:t>
      </w:r>
      <w:proofErr w:type="spellEnd"/>
      <w:r w:rsidRPr="008A35C2">
        <w:rPr>
          <w:rFonts w:ascii="Times New Roman" w:eastAsia="Palatino Linotype" w:hAnsi="Times New Roman" w:cs="Times New Roman"/>
          <w:b/>
          <w:color w:val="002060"/>
          <w:spacing w:val="-4"/>
          <w:sz w:val="26"/>
          <w:szCs w:val="26"/>
          <w:lang w:eastAsia="vi-VN"/>
        </w:rPr>
        <w:t xml:space="preserve"> 6. </w:t>
      </w: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Cho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tổng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60" w:dyaOrig="279" w14:anchorId="347AC584">
          <v:shape id="_x0000_i1030" type="#_x0000_t75" alt="" style="width:1in;height:13.8pt;mso-width-percent:0;mso-height-percent:0;mso-width-percent:0;mso-height-percent:0" o:ole="">
            <v:imagedata r:id="rId72" o:title=""/>
          </v:shape>
          <o:OLEObject Type="Embed" ProgID="Equation.DSMT4" ShapeID="_x0000_i1030" DrawAspect="Content" ObjectID="_1694194568" r:id="rId73"/>
        </w:object>
      </w: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với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20" w:dyaOrig="279" w14:anchorId="20290E46">
          <v:shape id="_x0000_i1029" type="#_x0000_t75" alt="" style="width:31.1pt;height:13.8pt;mso-width-percent:0;mso-height-percent:0;mso-width-percent:0;mso-height-percent:0" o:ole="">
            <v:imagedata r:id="rId74" o:title=""/>
          </v:shape>
          <o:OLEObject Type="Embed" ProgID="Equation.DSMT4" ShapeID="_x0000_i1029" DrawAspect="Content" ObjectID="_1694194569" r:id="rId75"/>
        </w:object>
      </w: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.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Tìm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20" w14:anchorId="693936D1">
          <v:shape id="_x0000_i1028" type="#_x0000_t75" alt="" style="width:9.8pt;height:10.95pt;mso-width-percent:0;mso-height-percent:0;mso-width-percent:0;mso-height-percent:0" o:ole="">
            <v:imagedata r:id="rId76" o:title=""/>
          </v:shape>
          <o:OLEObject Type="Embed" ProgID="Equation.DSMT4" ShapeID="_x0000_i1028" DrawAspect="Content" ObjectID="_1694194570" r:id="rId77"/>
        </w:objec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để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:</w:t>
      </w:r>
    </w:p>
    <w:p w14:paraId="3B69433D" w14:textId="77777777" w:rsidR="00BA7E85" w:rsidRPr="008A35C2" w:rsidRDefault="00BA7E85" w:rsidP="00BA7E85">
      <w:pPr>
        <w:widowControl w:val="0"/>
        <w:tabs>
          <w:tab w:val="left" w:pos="994"/>
        </w:tabs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a) A chia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hết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cho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số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3;</w:t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b) A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không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chia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hết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cho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số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3.</w:t>
      </w:r>
    </w:p>
    <w:p w14:paraId="50454D48" w14:textId="77777777" w:rsidR="00BA7E85" w:rsidRDefault="00BA7E85" w:rsidP="00BA7E85">
      <w:pPr>
        <w:widowControl w:val="0"/>
        <w:spacing w:after="0" w:line="288" w:lineRule="auto"/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</w:pPr>
    </w:p>
    <w:p w14:paraId="0DB29FFF" w14:textId="77777777" w:rsidR="00BA7E85" w:rsidRPr="008A35C2" w:rsidRDefault="00BA7E85" w:rsidP="00BA7E85">
      <w:pPr>
        <w:widowControl w:val="0"/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>Bài</w:t>
      </w:r>
      <w:proofErr w:type="spellEnd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 xml:space="preserve"> 7.  </w:t>
      </w: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Cho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tổng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359" w:dyaOrig="279" w14:anchorId="303E34E6">
          <v:shape id="_x0000_i1027" type="#_x0000_t75" alt="" style="width:67.95pt;height:13.8pt;mso-width-percent:0;mso-height-percent:0;mso-width-percent:0;mso-height-percent:0" o:ole="">
            <v:imagedata r:id="rId78" o:title=""/>
          </v:shape>
          <o:OLEObject Type="Embed" ProgID="Equation.DSMT4" ShapeID="_x0000_i1027" DrawAspect="Content" ObjectID="_1694194571" r:id="rId79"/>
        </w:objec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với</w:t>
      </w:r>
      <w:proofErr w:type="spellEnd"/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20" w:dyaOrig="279" w14:anchorId="183A3023">
          <v:shape id="_x0000_i1026" type="#_x0000_t75" alt="" style="width:31.1pt;height:13.8pt;mso-width-percent:0;mso-height-percent:0;mso-width-percent:0;mso-height-percent:0" o:ole="">
            <v:imagedata r:id="rId80" o:title=""/>
          </v:shape>
          <o:OLEObject Type="Embed" ProgID="Equation.DSMT4" ShapeID="_x0000_i1026" DrawAspect="Content" ObjectID="_1694194572" r:id="rId81"/>
        </w:object>
      </w: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.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Tìm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r w:rsidR="00A63C7E" w:rsidRPr="008A35C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20" w14:anchorId="66EF5499">
          <v:shape id="_x0000_i1025" type="#_x0000_t75" alt="" style="width:9.8pt;height:10.95pt;mso-width-percent:0;mso-height-percent:0;mso-width-percent:0;mso-height-percent:0" o:ole="">
            <v:imagedata r:id="rId82" o:title=""/>
          </v:shape>
          <o:OLEObject Type="Embed" ProgID="Equation.DSMT4" ShapeID="_x0000_i1025" DrawAspect="Content" ObjectID="_1694194573" r:id="rId83"/>
        </w:objec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để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:</w:t>
      </w:r>
    </w:p>
    <w:p w14:paraId="18B0AF23" w14:textId="77777777" w:rsidR="00BA7E85" w:rsidRPr="008A35C2" w:rsidRDefault="00BA7E85" w:rsidP="00BA7E85">
      <w:pPr>
        <w:widowControl w:val="0"/>
        <w:tabs>
          <w:tab w:val="left" w:pos="994"/>
        </w:tabs>
        <w:spacing w:after="0" w:line="288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a) A chia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hết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cho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số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2;</w:t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Times New Roman" w:hAnsi="Times New Roman" w:cs="Times New Roman"/>
          <w:sz w:val="26"/>
          <w:szCs w:val="26"/>
        </w:rPr>
        <w:tab/>
      </w:r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b) A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không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chia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hết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cho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>số</w:t>
      </w:r>
      <w:proofErr w:type="spellEnd"/>
      <w:r w:rsidRPr="008A35C2">
        <w:rPr>
          <w:rFonts w:ascii="Times New Roman" w:eastAsia="Palatino Linotype" w:hAnsi="Times New Roman" w:cs="Times New Roman"/>
          <w:sz w:val="26"/>
          <w:szCs w:val="26"/>
          <w:lang w:eastAsia="vi-VN"/>
        </w:rPr>
        <w:t xml:space="preserve"> 2.</w:t>
      </w:r>
    </w:p>
    <w:p w14:paraId="4D3B9FB7" w14:textId="77777777" w:rsidR="00BA7E85" w:rsidRDefault="00BA7E85" w:rsidP="00BA7E85">
      <w:pPr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</w:pPr>
    </w:p>
    <w:p w14:paraId="036B0CB2" w14:textId="77777777" w:rsidR="00BA7E85" w:rsidRPr="008A35C2" w:rsidRDefault="00BA7E85" w:rsidP="00BA7E85">
      <w:pPr>
        <w:spacing w:line="36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proofErr w:type="spellStart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>Bài</w:t>
      </w:r>
      <w:proofErr w:type="spellEnd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 xml:space="preserve"> 8.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Mộ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đoàn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khách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du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lịch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gồm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387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ngườ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.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Mỗ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xe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buy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chỡ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được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54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ngườ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.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Hỏ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cần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bao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nhiêu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xe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buy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để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chỡ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hế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khách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du </w:t>
      </w:r>
      <w:proofErr w:type="spellStart"/>
      <w:proofErr w:type="gram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lịch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?</w:t>
      </w:r>
      <w:proofErr w:type="gramEnd"/>
    </w:p>
    <w:p w14:paraId="3CD2BAA4" w14:textId="77777777" w:rsidR="00BA7E85" w:rsidRPr="008A35C2" w:rsidRDefault="00BA7E85" w:rsidP="00BA7E85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>Bài</w:t>
      </w:r>
      <w:proofErr w:type="spellEnd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 xml:space="preserve"> 9.</w:t>
      </w:r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Một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tàu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hoả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ch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ở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892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khách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tham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quan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Biết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mỗi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oa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0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khoang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mỗi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khoang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4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chỗ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ngồi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Hỏi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cần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ít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ao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nhiêu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oa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để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chỡ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hết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khách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tham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quan</w:t>
      </w:r>
      <w:proofErr w:type="spellEnd"/>
      <w:r w:rsidRPr="008A35C2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B4F0555" w14:textId="77777777" w:rsidR="00BA7E85" w:rsidRPr="008A35C2" w:rsidRDefault="00BA7E85" w:rsidP="00BA7E85">
      <w:pPr>
        <w:spacing w:line="360" w:lineRule="auto"/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</w:pPr>
      <w:proofErr w:type="spellStart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>Bài</w:t>
      </w:r>
      <w:proofErr w:type="spellEnd"/>
      <w:r w:rsidRPr="008A35C2">
        <w:rPr>
          <w:rFonts w:ascii="Times New Roman" w:eastAsia="Palatino Linotype" w:hAnsi="Times New Roman" w:cs="Times New Roman"/>
          <w:b/>
          <w:color w:val="002060"/>
          <w:sz w:val="26"/>
          <w:szCs w:val="26"/>
          <w:lang w:eastAsia="vi-VN"/>
        </w:rPr>
        <w:t xml:space="preserve"> 10</w:t>
      </w:r>
      <w:r w:rsidRPr="008A35C2">
        <w:rPr>
          <w:rFonts w:ascii="Times New Roman" w:eastAsia="Palatino Linotype" w:hAnsi="Times New Roman" w:cs="Times New Roman"/>
          <w:bCs/>
          <w:color w:val="002060"/>
          <w:sz w:val="26"/>
          <w:szCs w:val="26"/>
          <w:lang w:eastAsia="vi-VN"/>
        </w:rPr>
        <w:t xml:space="preserve">.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Bạn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An dung 35000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đồng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mua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bú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,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có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ha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loạ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bú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: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Loạ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I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giá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2000đ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mộ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cây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,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Loại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II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giá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1500đ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mộ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cây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.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Bạn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An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mua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được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nhiều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nhấ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bao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nhiêu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bút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nếu</w:t>
      </w:r>
      <w:proofErr w:type="spellEnd"/>
      <w:r w:rsidRPr="008A35C2">
        <w:rPr>
          <w:rFonts w:ascii="Times New Roman" w:eastAsia="Palatino Linotype" w:hAnsi="Times New Roman" w:cs="Times New Roman"/>
          <w:bCs/>
          <w:color w:val="000000" w:themeColor="text1"/>
          <w:sz w:val="26"/>
          <w:szCs w:val="26"/>
          <w:lang w:eastAsia="vi-VN"/>
        </w:rPr>
        <w:t>:</w:t>
      </w:r>
    </w:p>
    <w:p w14:paraId="218C9354" w14:textId="77777777" w:rsidR="00BA7E85" w:rsidRPr="008A35C2" w:rsidRDefault="00BA7E85" w:rsidP="00BA7E85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An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chỉ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mua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bút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Loại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I</w:t>
      </w:r>
    </w:p>
    <w:p w14:paraId="28FCC453" w14:textId="77777777" w:rsidR="00BA7E85" w:rsidRPr="008A35C2" w:rsidRDefault="00BA7E85" w:rsidP="00BA7E85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An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chỉ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mua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bút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8A35C2">
        <w:rPr>
          <w:rFonts w:cs="Times New Roman"/>
          <w:color w:val="000000" w:themeColor="text1"/>
          <w:sz w:val="26"/>
          <w:szCs w:val="26"/>
          <w:lang w:val="en-US"/>
        </w:rPr>
        <w:t>Loại</w:t>
      </w:r>
      <w:proofErr w:type="spellEnd"/>
      <w:r w:rsidRPr="008A35C2">
        <w:rPr>
          <w:rFonts w:cs="Times New Roman"/>
          <w:color w:val="000000" w:themeColor="text1"/>
          <w:sz w:val="26"/>
          <w:szCs w:val="26"/>
          <w:lang w:val="en-US"/>
        </w:rPr>
        <w:t xml:space="preserve"> II</w:t>
      </w:r>
    </w:p>
    <w:p w14:paraId="04047095" w14:textId="77777777" w:rsidR="00BA7E85" w:rsidRPr="004E58F2" w:rsidRDefault="00BA7E85" w:rsidP="00BA7E85">
      <w:pPr>
        <w:spacing w:after="220" w:line="300" w:lineRule="auto"/>
        <w:rPr>
          <w:rFonts w:ascii="Times New Roman" w:eastAsia="Times New Roman" w:hAnsi="Times New Roman" w:cs="Times New Roman"/>
          <w:b/>
          <w:color w:val="000000"/>
          <w:kern w:val="24"/>
          <w:sz w:val="26"/>
          <w:szCs w:val="26"/>
        </w:rPr>
      </w:pPr>
    </w:p>
    <w:p w14:paraId="395FC218" w14:textId="77777777" w:rsidR="00BA7E85" w:rsidRDefault="00BA7E85" w:rsidP="00BA7E85"/>
    <w:sectPr w:rsidR="00BA7E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97ED8"/>
    <w:multiLevelType w:val="hybridMultilevel"/>
    <w:tmpl w:val="380EF860"/>
    <w:lvl w:ilvl="0" w:tplc="B1A2275C">
      <w:start w:val="1"/>
      <w:numFmt w:val="lowerLetter"/>
      <w:lvlText w:val="%1)"/>
      <w:lvlJc w:val="left"/>
      <w:pPr>
        <w:ind w:left="720" w:hanging="360"/>
      </w:pPr>
      <w:rPr>
        <w:rFonts w:eastAsia="Palatino Linotype" w:cs="Times New Roman" w:hint="default"/>
        <w:b/>
        <w:color w:val="00206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F5C67"/>
    <w:multiLevelType w:val="hybridMultilevel"/>
    <w:tmpl w:val="6D0E0E76"/>
    <w:lvl w:ilvl="0" w:tplc="36C8E8D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06A09AE" w:tentative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DF4CCA2" w:tentative="1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7DED912" w:tentative="1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32CF052" w:tentative="1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30A05F4" w:tentative="1">
      <w:start w:val="1"/>
      <w:numFmt w:val="bullet"/>
      <w:lvlText w:val="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C2416A4" w:tentative="1">
      <w:start w:val="1"/>
      <w:numFmt w:val="bullet"/>
      <w:lvlText w:val="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B8E860A" w:tentative="1">
      <w:start w:val="1"/>
      <w:numFmt w:val="bullet"/>
      <w:lvlText w:val="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02E4596" w:tentative="1">
      <w:start w:val="1"/>
      <w:numFmt w:val="bullet"/>
      <w:lvlText w:val="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7E85"/>
    <w:rsid w:val="0022649A"/>
    <w:rsid w:val="007334DA"/>
    <w:rsid w:val="00A63C7E"/>
    <w:rsid w:val="00A7453E"/>
    <w:rsid w:val="00BA7E85"/>
    <w:rsid w:val="00C82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C6BEF23"/>
  <w15:chartTrackingRefBased/>
  <w15:docId w15:val="{9CA1C9BD-C31E-4D26-8AC1-56F473A1A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7E85"/>
  </w:style>
  <w:style w:type="paragraph" w:styleId="Heading1">
    <w:name w:val="heading 1"/>
    <w:basedOn w:val="Normal"/>
    <w:next w:val="Normal"/>
    <w:link w:val="Heading1Char"/>
    <w:uiPriority w:val="9"/>
    <w:qFormat/>
    <w:rsid w:val="00BA7E85"/>
    <w:pPr>
      <w:keepNext/>
      <w:keepLines/>
      <w:spacing w:before="24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A7E8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paragraph" w:styleId="NormalWeb">
    <w:name w:val="Normal (Web)"/>
    <w:basedOn w:val="Normal"/>
    <w:uiPriority w:val="99"/>
    <w:unhideWhenUsed/>
    <w:rsid w:val="00BA7E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rsid w:val="00BA7E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A7E85"/>
    <w:pPr>
      <w:ind w:left="720"/>
      <w:contextualSpacing/>
      <w:jc w:val="both"/>
    </w:pPr>
    <w:rPr>
      <w:rFonts w:ascii="Times New Roman" w:hAnsi="Times New Roman"/>
      <w:sz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0.e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5" Type="http://schemas.openxmlformats.org/officeDocument/2006/relationships/image" Target="media/image1.wmf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22" Type="http://schemas.openxmlformats.org/officeDocument/2006/relationships/image" Target="media/image11.e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9.e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5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85</Words>
  <Characters>27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Microsoft Office User</cp:lastModifiedBy>
  <cp:revision>3</cp:revision>
  <dcterms:created xsi:type="dcterms:W3CDTF">2021-09-24T11:58:00Z</dcterms:created>
  <dcterms:modified xsi:type="dcterms:W3CDTF">2021-09-26T13:47:00Z</dcterms:modified>
</cp:coreProperties>
</file>